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20E8E" w:rsidRPr="00D12156" w:rsidRDefault="00620E8E" w:rsidP="00620E8E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متوسطة أحمد بن دحمان </w:t>
      </w:r>
      <w:proofErr w:type="gramStart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بزناتة .</w:t>
      </w:r>
      <w:proofErr w:type="gramEnd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</w:t>
      </w:r>
      <w:r w:rsidR="00595CF5"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</w:t>
      </w:r>
      <w:r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            </w:t>
      </w: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 الموسم </w:t>
      </w:r>
      <w:proofErr w:type="gramStart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دراسي :</w:t>
      </w:r>
      <w:proofErr w:type="gramEnd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2016/ 2017 .</w:t>
      </w:r>
    </w:p>
    <w:p w:rsidR="00620E8E" w:rsidRPr="00D12156" w:rsidRDefault="00620E8E" w:rsidP="00620E8E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proofErr w:type="gramStart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مستوى :</w:t>
      </w:r>
      <w:proofErr w:type="gramEnd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الثانية  متوسط . </w:t>
      </w:r>
      <w:r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</w:t>
      </w:r>
      <w:r w:rsidR="00595CF5"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</w:t>
      </w:r>
      <w:r w:rsidRPr="00D12156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             </w:t>
      </w: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 </w:t>
      </w:r>
      <w:proofErr w:type="gramStart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مدة :</w:t>
      </w:r>
      <w:proofErr w:type="gramEnd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1 ساعة .</w:t>
      </w:r>
    </w:p>
    <w:p w:rsidR="00620E8E" w:rsidRPr="00D12156" w:rsidRDefault="00620E8E" w:rsidP="00620E8E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فرض الأول للفصل </w:t>
      </w:r>
      <w:proofErr w:type="gramStart"/>
      <w:r w:rsidRPr="00D1215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أول :</w:t>
      </w:r>
      <w:proofErr w:type="gramEnd"/>
    </w:p>
    <w:p w:rsidR="00620E8E" w:rsidRPr="00595CF5" w:rsidRDefault="00620E8E" w:rsidP="00620E8E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595CF5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أول :</w:t>
      </w:r>
      <w:proofErr w:type="gramEnd"/>
    </w:p>
    <w:p w:rsidR="00595CF5" w:rsidRPr="00595CF5" w:rsidRDefault="00595CF5" w:rsidP="00595CF5">
      <w:pPr>
        <w:bidi/>
        <w:ind w:firstLine="900"/>
        <w:rPr>
          <w:rFonts w:asciiTheme="majorBidi" w:hAnsiTheme="majorBidi" w:cstheme="majorBidi"/>
          <w:b/>
          <w:bCs/>
          <w:sz w:val="28"/>
          <w:szCs w:val="28"/>
          <w:rtl/>
          <w:lang w:val="en-US"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أحسب سلاسل العمليات </w:t>
      </w:r>
      <w:proofErr w:type="gramStart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تالية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val="en-US" w:bidi="ar-DZ"/>
        </w:rPr>
        <w:t>:</w:t>
      </w:r>
      <w:proofErr w:type="gramEnd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val="en-US" w:bidi="ar-DZ"/>
        </w:rPr>
        <w:t xml:space="preserve"> </w:t>
      </w:r>
    </w:p>
    <w:p w:rsidR="00B16B02" w:rsidRPr="0054515F" w:rsidRDefault="00595CF5" w:rsidP="00B16B02">
      <w:pPr>
        <w:bidi/>
        <w:ind w:firstLine="900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54515F">
        <w:rPr>
          <w:rFonts w:asciiTheme="majorBidi" w:hAnsiTheme="majorBidi" w:cstheme="majorBidi"/>
          <w:b/>
          <w:bCs/>
          <w:position w:val="-6"/>
          <w:sz w:val="32"/>
          <w:szCs w:val="32"/>
          <w:lang w:bidi="ar-DZ"/>
        </w:rPr>
        <w:object w:dxaOrig="18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3.5pt" o:ole="">
            <v:imagedata r:id="rId5" o:title=""/>
          </v:shape>
          <o:OLEObject Type="Embed" ProgID="Equation.DSMT4" ShapeID="_x0000_i1025" DrawAspect="Content" ObjectID="_1613322941" r:id="rId6"/>
        </w:object>
      </w:r>
    </w:p>
    <w:p w:rsidR="00595CF5" w:rsidRPr="0054515F" w:rsidRDefault="00595CF5" w:rsidP="00B16B02">
      <w:pPr>
        <w:bidi/>
        <w:ind w:firstLine="900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54515F">
        <w:rPr>
          <w:rFonts w:asciiTheme="majorBidi" w:hAnsiTheme="majorBidi" w:cstheme="majorBidi"/>
          <w:b/>
          <w:bCs/>
          <w:position w:val="-10"/>
          <w:sz w:val="32"/>
          <w:szCs w:val="32"/>
          <w:lang w:bidi="ar-DZ"/>
        </w:rPr>
        <w:object w:dxaOrig="2400" w:dyaOrig="320">
          <v:shape id="_x0000_i1026" type="#_x0000_t75" style="width:120pt;height:16.5pt" o:ole="">
            <v:imagedata r:id="rId7" o:title=""/>
          </v:shape>
          <o:OLEObject Type="Embed" ProgID="Equation.DSMT4" ShapeID="_x0000_i1026" DrawAspect="Content" ObjectID="_1613322942" r:id="rId8"/>
        </w:object>
      </w:r>
    </w:p>
    <w:p w:rsidR="00B16B02" w:rsidRPr="0054515F" w:rsidRDefault="00595CF5" w:rsidP="00B16B02">
      <w:pPr>
        <w:bidi/>
        <w:ind w:firstLine="900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54515F">
        <w:rPr>
          <w:rFonts w:asciiTheme="majorBidi" w:hAnsiTheme="majorBidi" w:cstheme="majorBidi"/>
          <w:b/>
          <w:bCs/>
          <w:position w:val="-6"/>
          <w:sz w:val="32"/>
          <w:szCs w:val="32"/>
          <w:lang w:bidi="ar-DZ"/>
        </w:rPr>
        <w:object w:dxaOrig="2120" w:dyaOrig="279">
          <v:shape id="_x0000_i1027" type="#_x0000_t75" style="width:105.75pt;height:13.5pt" o:ole="">
            <v:imagedata r:id="rId9" o:title=""/>
          </v:shape>
          <o:OLEObject Type="Embed" ProgID="Equation.DSMT4" ShapeID="_x0000_i1027" DrawAspect="Content" ObjectID="_1613322943" r:id="rId10"/>
        </w:object>
      </w:r>
    </w:p>
    <w:p w:rsidR="00595CF5" w:rsidRPr="0054515F" w:rsidRDefault="00595CF5" w:rsidP="00B16B02">
      <w:pPr>
        <w:bidi/>
        <w:ind w:firstLine="900"/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54515F">
        <w:rPr>
          <w:rFonts w:asciiTheme="majorBidi" w:hAnsiTheme="majorBidi" w:cstheme="majorBidi"/>
          <w:b/>
          <w:bCs/>
          <w:position w:val="-14"/>
          <w:sz w:val="32"/>
          <w:szCs w:val="32"/>
          <w:lang w:bidi="ar-DZ"/>
        </w:rPr>
        <w:object w:dxaOrig="2659" w:dyaOrig="400">
          <v:shape id="_x0000_i1028" type="#_x0000_t75" style="width:132.75pt;height:20.25pt" o:ole="">
            <v:imagedata r:id="rId11" o:title=""/>
          </v:shape>
          <o:OLEObject Type="Embed" ProgID="Equation.DSMT4" ShapeID="_x0000_i1028" DrawAspect="Content" ObjectID="_1613322944" r:id="rId12"/>
        </w:object>
      </w:r>
    </w:p>
    <w:p w:rsidR="00B16B02" w:rsidRPr="0054515F" w:rsidRDefault="00576FEF" w:rsidP="00B16B02">
      <w:pPr>
        <w:bidi/>
        <w:jc w:val="center"/>
        <w:rPr>
          <w:rFonts w:asciiTheme="majorBidi" w:hAnsiTheme="majorBidi" w:cstheme="majorBidi"/>
          <w:sz w:val="32"/>
          <w:szCs w:val="32"/>
          <w:lang w:val="en-US" w:bidi="ar-DZ"/>
        </w:rPr>
      </w:pPr>
      <w:r w:rsidRPr="0054515F">
        <w:rPr>
          <w:rFonts w:asciiTheme="majorBidi" w:hAnsiTheme="majorBidi" w:cstheme="majorBidi"/>
          <w:sz w:val="32"/>
          <w:szCs w:val="32"/>
          <w:lang w:bidi="ar-DZ"/>
        </w:rPr>
        <w:t>E</w:t>
      </w:r>
      <w:r w:rsidR="00B16B02" w:rsidRPr="0054515F">
        <w:rPr>
          <w:rFonts w:asciiTheme="majorBidi" w:hAnsiTheme="majorBidi" w:cstheme="majorBidi"/>
          <w:sz w:val="32"/>
          <w:szCs w:val="32"/>
          <w:lang w:bidi="ar-DZ"/>
        </w:rPr>
        <w:t xml:space="preserve"> = 624 - </w:t>
      </w:r>
      <w:proofErr w:type="gramStart"/>
      <w:r w:rsidR="00B16B02" w:rsidRPr="0054515F">
        <w:rPr>
          <w:rFonts w:asciiTheme="majorBidi" w:hAnsiTheme="majorBidi" w:cstheme="majorBidi"/>
          <w:sz w:val="32"/>
          <w:szCs w:val="32"/>
          <w:lang w:bidi="ar-DZ"/>
        </w:rPr>
        <w:t>[ 8</w:t>
      </w:r>
      <w:proofErr w:type="gramEnd"/>
      <w:r w:rsidR="00B16B02" w:rsidRPr="0054515F">
        <w:rPr>
          <w:rFonts w:asciiTheme="majorBidi" w:hAnsiTheme="majorBidi" w:cstheme="majorBidi"/>
          <w:sz w:val="32"/>
          <w:szCs w:val="32"/>
          <w:lang w:bidi="ar-DZ"/>
        </w:rPr>
        <w:t xml:space="preserve"> x 1.5 + ( 68  -  24 ) ]</w:t>
      </w:r>
    </w:p>
    <w:p w:rsidR="00671E44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595CF5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ثاني :</w:t>
      </w:r>
      <w:proofErr w:type="gramEnd"/>
    </w:p>
    <w:p w:rsidR="00595CF5" w:rsidRPr="00595CF5" w:rsidRDefault="00595CF5" w:rsidP="00595CF5">
      <w:pPr>
        <w:tabs>
          <w:tab w:val="left" w:pos="2992"/>
        </w:tabs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</w:rPr>
        <w:t xml:space="preserve">D)  </w:t>
      </w:r>
      <w:proofErr w:type="gramStart"/>
      <w:r w:rsidRPr="00595CF5">
        <w:rPr>
          <w:rFonts w:asciiTheme="majorBidi" w:hAnsiTheme="majorBidi" w:cstheme="majorBidi"/>
          <w:b/>
          <w:bCs/>
          <w:sz w:val="28"/>
          <w:szCs w:val="28"/>
        </w:rPr>
        <w:t xml:space="preserve"> 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(</w:t>
      </w:r>
      <w:proofErr w:type="gramEnd"/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مستقيم  ،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A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و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 xml:space="preserve">B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نقطتان من هذا المستقيم   ،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 xml:space="preserve">O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منتصف القطعة  [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AB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]</w:t>
      </w:r>
    </w:p>
    <w:p w:rsidR="00595CF5" w:rsidRPr="00595CF5" w:rsidRDefault="00595CF5" w:rsidP="00595CF5">
      <w:pPr>
        <w:tabs>
          <w:tab w:val="left" w:pos="2992"/>
        </w:tabs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1- ارسم </w:t>
      </w:r>
      <w:proofErr w:type="gramStart"/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مستقيم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)</w:t>
      </w:r>
      <w:proofErr w:type="gramEnd"/>
      <w:r w:rsidRPr="00595CF5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∆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 xml:space="preserve">(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يشمل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O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proofErr w:type="spellStart"/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>ويعامد</w:t>
      </w:r>
      <w:proofErr w:type="spellEnd"/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)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AB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(</w:t>
      </w:r>
    </w:p>
    <w:p w:rsidR="00595CF5" w:rsidRPr="00595CF5" w:rsidRDefault="00595CF5" w:rsidP="00595CF5">
      <w:pPr>
        <w:tabs>
          <w:tab w:val="left" w:pos="558"/>
        </w:tabs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2</w:t>
      </w:r>
      <w:proofErr w:type="gramStart"/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- 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C</w:t>
      </w:r>
      <w:proofErr w:type="gramEnd"/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نقطة  من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)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∆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(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 ارسم المستقيم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(D</w:t>
      </w:r>
      <w:r w:rsidRPr="00595CF5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1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)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الذي يشمل </w:t>
      </w:r>
      <w:r w:rsidRPr="00595CF5">
        <w:rPr>
          <w:rFonts w:asciiTheme="majorBidi" w:hAnsiTheme="majorBidi" w:cstheme="majorBidi"/>
          <w:b/>
          <w:bCs/>
          <w:sz w:val="28"/>
          <w:szCs w:val="28"/>
          <w:lang w:bidi="ar-DZ"/>
        </w:rPr>
        <w:t>C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ويوازي المستقيم </w:t>
      </w:r>
      <w:r w:rsidRPr="00595CF5">
        <w:rPr>
          <w:rFonts w:asciiTheme="majorBidi" w:hAnsiTheme="majorBidi" w:cstheme="majorBidi"/>
          <w:b/>
          <w:bCs/>
          <w:sz w:val="28"/>
          <w:szCs w:val="28"/>
          <w:lang w:bidi="ar-DZ"/>
        </w:rPr>
        <w:t>(D</w:t>
      </w:r>
      <w:proofErr w:type="gramStart"/>
      <w:r w:rsidRPr="00595CF5"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.</w:t>
      </w:r>
      <w:proofErr w:type="gramEnd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</w:p>
    <w:p w:rsidR="00595CF5" w:rsidRPr="003D4519" w:rsidRDefault="00595CF5" w:rsidP="003D4519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- ماهي وضعية </w:t>
      </w:r>
      <w:proofErr w:type="gramStart"/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المستقيمين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)</w:t>
      </w:r>
      <w:proofErr w:type="gramEnd"/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∆ </w:t>
      </w:r>
      <w:r w:rsidRPr="00595CF5">
        <w:rPr>
          <w:rFonts w:asciiTheme="majorBidi" w:hAnsiTheme="majorBidi" w:cstheme="majorBidi"/>
          <w:b/>
          <w:bCs/>
          <w:sz w:val="28"/>
          <w:szCs w:val="28"/>
        </w:rPr>
        <w:t>(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و</w:t>
      </w:r>
      <w:r w:rsidRPr="00595CF5">
        <w:rPr>
          <w:rFonts w:asciiTheme="majorBidi" w:hAnsiTheme="majorBidi" w:cstheme="majorBidi"/>
          <w:b/>
          <w:bCs/>
          <w:sz w:val="28"/>
          <w:szCs w:val="28"/>
          <w:lang w:bidi="ar-DZ"/>
        </w:rPr>
        <w:t>( D</w:t>
      </w:r>
      <w:r w:rsidRPr="00595CF5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DZ"/>
        </w:rPr>
        <w:t>1</w:t>
      </w:r>
      <w:r w:rsidRPr="00595CF5">
        <w:rPr>
          <w:rFonts w:asciiTheme="majorBidi" w:hAnsiTheme="majorBidi" w:cstheme="majorBidi"/>
          <w:b/>
          <w:bCs/>
          <w:sz w:val="28"/>
          <w:szCs w:val="28"/>
          <w:lang w:bidi="ar-DZ"/>
        </w:rPr>
        <w:t>)</w: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؟</w:t>
      </w:r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الوضعية </w:t>
      </w:r>
      <w:proofErr w:type="spellStart"/>
      <w:proofErr w:type="gramStart"/>
      <w:r w:rsidRPr="00595CF5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>الادماجية</w:t>
      </w:r>
      <w:proofErr w:type="spellEnd"/>
      <w:r w:rsidRPr="00595CF5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proofErr w:type="gramStart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يقترح  مقاول</w:t>
      </w:r>
      <w:proofErr w:type="gramEnd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على زبائنه منازل جاهزة للبيع بحث بعداه </w:t>
      </w:r>
      <w:r w:rsidRPr="00595CF5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499" w:dyaOrig="279">
          <v:shape id="_x0000_i1029" type="#_x0000_t75" style="width:24.75pt;height:13.5pt" o:ole="">
            <v:imagedata r:id="rId13" o:title=""/>
          </v:shape>
          <o:OLEObject Type="Embed" ProgID="Equation.DSMT4" ShapeID="_x0000_i1029" DrawAspect="Content" ObjectID="_1613322945" r:id="rId14"/>
        </w:objec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، </w:t>
      </w:r>
      <w:r w:rsidRPr="00595CF5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499" w:dyaOrig="260">
          <v:shape id="_x0000_i1030" type="#_x0000_t75" style="width:24.75pt;height:13.5pt" o:ole="">
            <v:imagedata r:id="rId15" o:title=""/>
          </v:shape>
          <o:OLEObject Type="Embed" ProgID="Equation.DSMT4" ShapeID="_x0000_i1030" DrawAspect="Content" ObjectID="_1613322946" r:id="rId16"/>
        </w:objec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1 أحسب مساحة المنزل.</w:t>
      </w:r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2- أراد أحد الزبائن شراء منزل مع العلم ان ثمنه </w:t>
      </w:r>
      <w:r w:rsidRPr="00595CF5">
        <w:rPr>
          <w:rFonts w:asciiTheme="majorBidi" w:hAnsiTheme="majorBidi" w:cstheme="majorBidi"/>
          <w:b/>
          <w:bCs/>
          <w:position w:val="-6"/>
          <w:sz w:val="28"/>
          <w:szCs w:val="28"/>
          <w:lang w:bidi="ar-DZ"/>
        </w:rPr>
        <w:object w:dxaOrig="1280" w:dyaOrig="279">
          <v:shape id="_x0000_i1031" type="#_x0000_t75" style="width:63.75pt;height:13.5pt" o:ole="">
            <v:imagedata r:id="rId17" o:title=""/>
          </v:shape>
          <o:OLEObject Type="Embed" ProgID="Equation.DSMT4" ShapeID="_x0000_i1031" DrawAspect="Content" ObjectID="_1613322947" r:id="rId18"/>
        </w:objec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حسب الصيغة التي يقترحها </w:t>
      </w:r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هذا </w:t>
      </w:r>
      <w:proofErr w:type="gramStart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المقاول  وهي</w:t>
      </w:r>
      <w:proofErr w:type="gramEnd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: </w:t>
      </w:r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{أن يدفع الزبون  </w:t>
      </w:r>
      <w:r w:rsidRPr="00595CF5">
        <w:rPr>
          <w:rFonts w:asciiTheme="majorBidi" w:hAnsiTheme="majorBidi" w:cstheme="majorBidi"/>
          <w:b/>
          <w:bCs/>
          <w:position w:val="-10"/>
          <w:sz w:val="28"/>
          <w:szCs w:val="28"/>
          <w:lang w:bidi="ar-DZ"/>
        </w:rPr>
        <w:object w:dxaOrig="520" w:dyaOrig="320">
          <v:shape id="_x0000_i1032" type="#_x0000_t75" style="width:26.25pt;height:16.5pt" o:ole="">
            <v:imagedata r:id="rId19" o:title=""/>
          </v:shape>
          <o:OLEObject Type="Embed" ProgID="Equation.DSMT4" ShapeID="_x0000_i1032" DrawAspect="Content" ObjectID="_1613322948" r:id="rId20"/>
        </w:object>
      </w: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من ثمن المنزل </w:t>
      </w:r>
      <w:proofErr w:type="gramStart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مسبقا  أما</w:t>
      </w:r>
      <w:proofErr w:type="gramEnd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المبلغ المتبقي يسدده</w:t>
      </w:r>
    </w:p>
    <w:p w:rsidR="00595CF5" w:rsidRPr="00595CF5" w:rsidRDefault="00595CF5" w:rsidP="00595CF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                             على شكل دفعات متساوية ولمدة 48 </w:t>
      </w:r>
      <w:proofErr w:type="gramStart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شهرا }</w:t>
      </w:r>
      <w:proofErr w:type="gramEnd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.</w:t>
      </w:r>
    </w:p>
    <w:p w:rsidR="00595CF5" w:rsidRPr="00595CF5" w:rsidRDefault="00595CF5" w:rsidP="00595CF5">
      <w:pPr>
        <w:numPr>
          <w:ilvl w:val="1"/>
          <w:numId w:val="1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ما هو المبلغ الذي يدفه الزبون </w:t>
      </w:r>
      <w:proofErr w:type="gramStart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مسبقا ؟</w:t>
      </w:r>
      <w:proofErr w:type="gramEnd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ثم أوجد المبلغ المتبقي </w:t>
      </w:r>
    </w:p>
    <w:p w:rsidR="00595CF5" w:rsidRDefault="00595CF5" w:rsidP="00595CF5">
      <w:pPr>
        <w:numPr>
          <w:ilvl w:val="1"/>
          <w:numId w:val="1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proofErr w:type="spellStart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ماهو</w:t>
      </w:r>
      <w:proofErr w:type="spellEnd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المبلغ الذي يسدده الزبون </w:t>
      </w:r>
      <w:proofErr w:type="gramStart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شهريا ؟</w:t>
      </w:r>
      <w:proofErr w:type="gramEnd"/>
      <w:r w:rsidRPr="00595CF5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 </w:t>
      </w:r>
    </w:p>
    <w:p w:rsidR="003D4519" w:rsidRPr="00595CF5" w:rsidRDefault="003D4519" w:rsidP="003D4519">
      <w:pPr>
        <w:numPr>
          <w:ilvl w:val="1"/>
          <w:numId w:val="1"/>
        </w:num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60635B" w:rsidRDefault="003D4519" w:rsidP="003D4519">
      <w:pPr>
        <w:pStyle w:val="Paragraphedeliste"/>
        <w:tabs>
          <w:tab w:val="left" w:pos="3735"/>
        </w:tabs>
        <w:ind w:left="1125"/>
        <w:jc w:val="center"/>
      </w:pPr>
      <w:bookmarkStart w:id="0" w:name="_GoBack"/>
      <w:bookmarkEnd w:id="0"/>
      <w:proofErr w:type="spellStart"/>
      <w:r>
        <w:t>Belhocine</w:t>
      </w:r>
      <w:proofErr w:type="spellEnd"/>
      <w:r>
        <w:t xml:space="preserve"> : </w:t>
      </w:r>
      <w:hyperlink r:id="rId21" w:history="1">
        <w:r>
          <w:rPr>
            <w:rStyle w:val="Lienhypertexte"/>
          </w:rPr>
          <w:t>https://prof27math.weebly.com/</w:t>
        </w:r>
      </w:hyperlink>
    </w:p>
    <w:sectPr w:rsidR="0060635B" w:rsidSect="00620E8E"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11518A"/>
    <w:multiLevelType w:val="hybridMultilevel"/>
    <w:tmpl w:val="295054E8"/>
    <w:lvl w:ilvl="0" w:tplc="12103F16">
      <w:start w:val="1"/>
      <w:numFmt w:val="decimal"/>
      <w:lvlText w:val="%1-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E2488D7A">
      <w:start w:val="1"/>
      <w:numFmt w:val="bullet"/>
      <w:lvlText w:val="-"/>
      <w:lvlJc w:val="left"/>
      <w:pPr>
        <w:tabs>
          <w:tab w:val="num" w:pos="1845"/>
        </w:tabs>
        <w:ind w:left="1845" w:hanging="360"/>
      </w:pPr>
      <w:rPr>
        <w:rFonts w:ascii="Arial" w:eastAsia="Times New Roman" w:hAnsi="Arial" w:cs="Arabic Transparent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0E8E"/>
    <w:rsid w:val="003D4519"/>
    <w:rsid w:val="0054515F"/>
    <w:rsid w:val="00576FEF"/>
    <w:rsid w:val="00595CF5"/>
    <w:rsid w:val="0060635B"/>
    <w:rsid w:val="00620E8E"/>
    <w:rsid w:val="00671E44"/>
    <w:rsid w:val="00B11C53"/>
    <w:rsid w:val="00B16B02"/>
    <w:rsid w:val="00D12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5E7039"/>
  <w15:docId w15:val="{8AE2298A-BECA-45F4-8FC4-F60550846C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20E8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semiHidden/>
    <w:unhideWhenUsed/>
    <w:rsid w:val="003D4519"/>
    <w:rPr>
      <w:color w:val="0000FF" w:themeColor="hyperlink"/>
      <w:u w:val="single"/>
    </w:rPr>
  </w:style>
  <w:style w:type="paragraph" w:styleId="Paragraphedeliste">
    <w:name w:val="List Paragraph"/>
    <w:basedOn w:val="Normal"/>
    <w:uiPriority w:val="34"/>
    <w:qFormat/>
    <w:rsid w:val="003D451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557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hyperlink" Target="https://prof27math.weebly.com/" TargetMode="Externa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218</Words>
  <Characters>1203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 Tlemceni</dc:creator>
  <cp:lastModifiedBy>hocine</cp:lastModifiedBy>
  <cp:revision>9</cp:revision>
  <dcterms:created xsi:type="dcterms:W3CDTF">2016-10-21T16:56:00Z</dcterms:created>
  <dcterms:modified xsi:type="dcterms:W3CDTF">2019-03-05T19:29:00Z</dcterms:modified>
</cp:coreProperties>
</file>